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93" r:id="rId3"/>
    <p:sldId id="295" r:id="rId4"/>
    <p:sldId id="291" r:id="rId5"/>
    <p:sldId id="296" r:id="rId6"/>
    <p:sldId id="297" r:id="rId7"/>
    <p:sldId id="300" r:id="rId8"/>
    <p:sldId id="299" r:id="rId9"/>
    <p:sldId id="302" r:id="rId10"/>
    <p:sldId id="301" r:id="rId11"/>
    <p:sldId id="298" r:id="rId12"/>
    <p:sldId id="290" r:id="rId13"/>
    <p:sldId id="307" r:id="rId14"/>
    <p:sldId id="30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12" autoAdjust="0"/>
    <p:restoredTop sz="94660"/>
  </p:normalViewPr>
  <p:slideViewPr>
    <p:cSldViewPr>
      <p:cViewPr varScale="1">
        <p:scale>
          <a:sx n="67" d="100"/>
          <a:sy n="67" d="100"/>
        </p:scale>
        <p:origin x="58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AEFCB0-2799-4E31-89B9-10E2DC8A6275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8FF56-72FB-499D-93D0-63E627F3E0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42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4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7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542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95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788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616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8731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593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4512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8161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0650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634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2666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0972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8957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503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4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77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717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94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71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65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2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1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597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 smtClean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ÔN TOÁN 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91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5047" y="1234239"/>
            <a:ext cx="2557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c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5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19200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21876"/>
              </p:ext>
            </p:extLst>
          </p:nvPr>
        </p:nvGraphicFramePr>
        <p:xfrm>
          <a:off x="1066800" y="2783671"/>
          <a:ext cx="7915744" cy="23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921000" imgH="889000" progId="Equation.DSMT4">
                  <p:embed/>
                </p:oleObj>
              </mc:Choice>
              <mc:Fallback>
                <p:oleObj name="Equation" r:id="rId3" imgW="29210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3671"/>
                        <a:ext cx="7915744" cy="2397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5473" y="14111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88327"/>
              </p:ext>
            </p:extLst>
          </p:nvPr>
        </p:nvGraphicFramePr>
        <p:xfrm>
          <a:off x="3165763" y="907680"/>
          <a:ext cx="3946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3" y="907680"/>
                        <a:ext cx="3946525" cy="117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854016" y="2080634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34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2349"/>
            <a:ext cx="2895600" cy="609600"/>
          </a:xfrm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ẬN DỤNG: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738729"/>
            <a:ext cx="2278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5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715000" y="1261949"/>
            <a:ext cx="0" cy="52912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625" y="1348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82469"/>
              </p:ext>
            </p:extLst>
          </p:nvPr>
        </p:nvGraphicFramePr>
        <p:xfrm>
          <a:off x="428625" y="1348328"/>
          <a:ext cx="4803553" cy="101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48328"/>
                        <a:ext cx="4803553" cy="101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800" y="30261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8835"/>
              </p:ext>
            </p:extLst>
          </p:nvPr>
        </p:nvGraphicFramePr>
        <p:xfrm>
          <a:off x="428625" y="3026183"/>
          <a:ext cx="5227157" cy="17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2984500" imgH="838200" progId="Equation.DSMT4">
                  <p:embed/>
                </p:oleObj>
              </mc:Choice>
              <mc:Fallback>
                <p:oleObj name="Equation" r:id="rId5" imgW="29845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26183"/>
                        <a:ext cx="5227157" cy="1774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108218" y="1730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86442"/>
              </p:ext>
            </p:extLst>
          </p:nvPr>
        </p:nvGraphicFramePr>
        <p:xfrm>
          <a:off x="5912957" y="2864730"/>
          <a:ext cx="5807684" cy="28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2997000" imgH="1295280" progId="Equation.DSMT4">
                  <p:embed/>
                </p:oleObj>
              </mc:Choice>
              <mc:Fallback>
                <p:oleObj name="Equation" r:id="rId7" imgW="299700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57" y="2864730"/>
                        <a:ext cx="5807684" cy="2855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92582" y="2555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60882"/>
              </p:ext>
            </p:extLst>
          </p:nvPr>
        </p:nvGraphicFramePr>
        <p:xfrm>
          <a:off x="5849590" y="1236089"/>
          <a:ext cx="6001815" cy="98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2616120" imgH="431640" progId="Equation.DSMT4">
                  <p:embed/>
                </p:oleObj>
              </mc:Choice>
              <mc:Fallback>
                <p:oleObj name="Equation" r:id="rId9" imgW="26161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590" y="1236089"/>
                        <a:ext cx="6001815" cy="98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562594" y="225965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415450" y="210649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28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o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ệc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ề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à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5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6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93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04800" y="152400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70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3796" y="39074"/>
            <a:ext cx="1028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</a:p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1394" y="1263733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c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4: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0311" y="1263733"/>
            <a:ext cx="3292889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200" y="177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92546"/>
              </p:ext>
            </p:extLst>
          </p:nvPr>
        </p:nvGraphicFramePr>
        <p:xfrm>
          <a:off x="380999" y="2145362"/>
          <a:ext cx="3429083" cy="109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145362"/>
                        <a:ext cx="3429083" cy="109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732677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0161"/>
              </p:ext>
            </p:extLst>
          </p:nvPr>
        </p:nvGraphicFramePr>
        <p:xfrm>
          <a:off x="5410200" y="2152107"/>
          <a:ext cx="3581400" cy="454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435100" imgH="2146300" progId="Equation.DSMT4">
                  <p:embed/>
                </p:oleObj>
              </mc:Choice>
              <mc:Fallback>
                <p:oleObj name="Equation" r:id="rId5" imgW="1435100" imgH="214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2107"/>
                        <a:ext cx="3581400" cy="4540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10852" y="2145362"/>
            <a:ext cx="0" cy="45477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36742" y="150940"/>
            <a:ext cx="1075005" cy="1075005"/>
            <a:chOff x="5754273" y="2752896"/>
            <a:chExt cx="1075005" cy="107500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6" name="Flowchart: Terminator 15"/>
            <p:cNvSpPr/>
            <p:nvPr/>
          </p:nvSpPr>
          <p:spPr>
            <a:xfrm>
              <a:off x="5809955" y="2771335"/>
              <a:ext cx="101932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5915891" y="1347747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54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48505"/>
              </p:ext>
            </p:extLst>
          </p:nvPr>
        </p:nvGraphicFramePr>
        <p:xfrm>
          <a:off x="3513878" y="4736034"/>
          <a:ext cx="2725843" cy="68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015559" imgH="253890" progId="Equation.DSMT4">
                  <p:embed/>
                </p:oleObj>
              </mc:Choice>
              <mc:Fallback>
                <p:oleObj name="Equation" r:id="rId3" imgW="101555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78" y="4736034"/>
                        <a:ext cx="2725843" cy="687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6705" y="532345"/>
            <a:ext cx="11049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66705" y="4172364"/>
            <a:ext cx="93249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133600" y="374718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876800" y="373201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15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3079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9600" y="13325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58340"/>
              </p:ext>
            </p:extLst>
          </p:nvPr>
        </p:nvGraphicFramePr>
        <p:xfrm>
          <a:off x="546100" y="1331912"/>
          <a:ext cx="2806700" cy="89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31912"/>
                        <a:ext cx="2806700" cy="89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9600" y="20277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45716"/>
              </p:ext>
            </p:extLst>
          </p:nvPr>
        </p:nvGraphicFramePr>
        <p:xfrm>
          <a:off x="6363521" y="1088818"/>
          <a:ext cx="2947221" cy="95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521" y="1088818"/>
                        <a:ext cx="2947221" cy="952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562600" y="2950008"/>
            <a:ext cx="0" cy="304307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57225" y="2564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65885"/>
              </p:ext>
            </p:extLst>
          </p:nvPr>
        </p:nvGraphicFramePr>
        <p:xfrm>
          <a:off x="609600" y="2900526"/>
          <a:ext cx="32639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1587240" imgH="1307880" progId="Equation.DSMT4">
                  <p:embed/>
                </p:oleObj>
              </mc:Choice>
              <mc:Fallback>
                <p:oleObj name="Equation" r:id="rId7" imgW="1587240" imgH="1307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0526"/>
                        <a:ext cx="3263900" cy="292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308621" y="28530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54668"/>
              </p:ext>
            </p:extLst>
          </p:nvPr>
        </p:nvGraphicFramePr>
        <p:xfrm>
          <a:off x="6477000" y="2853089"/>
          <a:ext cx="3822700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9" imgW="2006280" imgH="1422360" progId="Equation.DSMT4">
                  <p:embed/>
                </p:oleObj>
              </mc:Choice>
              <mc:Fallback>
                <p:oleObj name="Equation" r:id="rId9" imgW="2006280" imgH="1422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53089"/>
                        <a:ext cx="3822700" cy="323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1651" y="2151847"/>
            <a:ext cx="841897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33400" y="1484319"/>
            <a:ext cx="10210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3103" y="32004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743522" y="3862745"/>
            <a:ext cx="7029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740088" y="4553345"/>
            <a:ext cx="720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746958" y="52578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/>
          </a:p>
        </p:txBody>
      </p:sp>
      <p:sp>
        <p:nvSpPr>
          <p:cNvPr id="26" name="Right Arrow 25"/>
          <p:cNvSpPr/>
          <p:nvPr/>
        </p:nvSpPr>
        <p:spPr>
          <a:xfrm>
            <a:off x="2819400" y="3408642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5428706" y="340864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3200400" y="405470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5239055" y="405083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3314700" y="470107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5889312" y="471280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2718955" y="5405529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>
            <a:off x="5273691" y="541725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3400" y="3183872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96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371600"/>
            <a:ext cx="9372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449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05768"/>
              </p:ext>
            </p:extLst>
          </p:nvPr>
        </p:nvGraphicFramePr>
        <p:xfrm>
          <a:off x="907473" y="2673801"/>
          <a:ext cx="2781877" cy="61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2673801"/>
                        <a:ext cx="2781877" cy="61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14400" y="3006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31692"/>
              </p:ext>
            </p:extLst>
          </p:nvPr>
        </p:nvGraphicFramePr>
        <p:xfrm>
          <a:off x="907473" y="3635786"/>
          <a:ext cx="2719701" cy="6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3635786"/>
                        <a:ext cx="2719701" cy="60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07473" y="3733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72273"/>
              </p:ext>
            </p:extLst>
          </p:nvPr>
        </p:nvGraphicFramePr>
        <p:xfrm>
          <a:off x="6096000" y="2658204"/>
          <a:ext cx="2942698" cy="64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58204"/>
                        <a:ext cx="2942698" cy="645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907473" y="47670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85315"/>
              </p:ext>
            </p:extLst>
          </p:nvPr>
        </p:nvGraphicFramePr>
        <p:xfrm>
          <a:off x="6096000" y="3601161"/>
          <a:ext cx="294269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01161"/>
                        <a:ext cx="294269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09600" y="3644488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0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309649"/>
            <a:ext cx="10896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17856" y="2978558"/>
            <a:ext cx="512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>
          <a:xfrm>
            <a:off x="3170556" y="3158085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31377"/>
            <a:ext cx="5101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/>
          </a:p>
        </p:txBody>
      </p:sp>
      <p:sp>
        <p:nvSpPr>
          <p:cNvPr id="10" name="Right Arrow 9"/>
          <p:cNvSpPr/>
          <p:nvPr/>
        </p:nvSpPr>
        <p:spPr>
          <a:xfrm>
            <a:off x="3048000" y="3798298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7856" y="417185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399" y="4145439"/>
            <a:ext cx="547255" cy="57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3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 animBg="1"/>
      <p:bldP spid="9" grpId="0"/>
      <p:bldP spid="10" grpId="0" animBg="1"/>
      <p:bldP spid="3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524000"/>
            <a:ext cx="342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9600" y="23931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35560"/>
              </p:ext>
            </p:extLst>
          </p:nvPr>
        </p:nvGraphicFramePr>
        <p:xfrm>
          <a:off x="4156364" y="1828800"/>
          <a:ext cx="2549475" cy="9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4" y="1828800"/>
                        <a:ext cx="2549475" cy="92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90600" y="309036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1918"/>
              </p:ext>
            </p:extLst>
          </p:nvPr>
        </p:nvGraphicFramePr>
        <p:xfrm>
          <a:off x="1488354" y="3162622"/>
          <a:ext cx="629479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54" y="3162622"/>
                        <a:ext cx="629479" cy="48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88690"/>
              </p:ext>
            </p:extLst>
          </p:nvPr>
        </p:nvGraphicFramePr>
        <p:xfrm>
          <a:off x="1484890" y="4840460"/>
          <a:ext cx="7572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90" y="4840460"/>
                        <a:ext cx="75723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525"/>
              </p:ext>
            </p:extLst>
          </p:nvPr>
        </p:nvGraphicFramePr>
        <p:xfrm>
          <a:off x="1597025" y="3717925"/>
          <a:ext cx="441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717925"/>
                        <a:ext cx="4413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02755"/>
              </p:ext>
            </p:extLst>
          </p:nvPr>
        </p:nvGraphicFramePr>
        <p:xfrm>
          <a:off x="1391479" y="4347107"/>
          <a:ext cx="946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4347107"/>
                        <a:ext cx="9461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90600" y="3722571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90600" y="431251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90600" y="5120188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9090" y="3102236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2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12" grpId="0"/>
      <p:bldP spid="13" grpId="0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590</Words>
  <Application>Microsoft Office PowerPoint</Application>
  <PresentationFormat>Widescreen</PresentationFormat>
  <Paragraphs>70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VẬN DỤNG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 a, b ∈ N với b ≠ 0, khi nào a là bội của b, b là ước của a?</dc:title>
  <dc:creator>Windows User</dc:creator>
  <cp:lastModifiedBy>Admin</cp:lastModifiedBy>
  <cp:revision>72</cp:revision>
  <cp:lastPrinted>2021-01-26T05:19:47Z</cp:lastPrinted>
  <dcterms:created xsi:type="dcterms:W3CDTF">2020-01-14T02:39:19Z</dcterms:created>
  <dcterms:modified xsi:type="dcterms:W3CDTF">2022-07-26T04:18:59Z</dcterms:modified>
</cp:coreProperties>
</file>